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83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03" autoAdjust="0"/>
    <p:restoredTop sz="94660"/>
  </p:normalViewPr>
  <p:slideViewPr>
    <p:cSldViewPr snapToGrid="0" showGuides="1">
      <p:cViewPr varScale="1">
        <p:scale>
          <a:sx n="116" d="100"/>
          <a:sy n="116" d="100"/>
        </p:scale>
        <p:origin x="216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xmlns="" id="{68256A4B-A1FA-4782-947E-886F89AACF43}"/>
              </a:ext>
            </a:extLst>
          </p:cNvPr>
          <p:cNvGrpSpPr>
            <a:grpSpLocks/>
          </p:cNvGrpSpPr>
          <p:nvPr/>
        </p:nvGrpSpPr>
        <p:grpSpPr bwMode="auto">
          <a:xfrm>
            <a:off x="0" y="927100"/>
            <a:ext cx="11988800" cy="4495800"/>
            <a:chOff x="0" y="584"/>
            <a:chExt cx="5664" cy="2832"/>
          </a:xfrm>
        </p:grpSpPr>
        <p:sp>
          <p:nvSpPr>
            <p:cNvPr id="5" name="AutoShape 3">
              <a:extLst>
                <a:ext uri="{FF2B5EF4-FFF2-40B4-BE49-F238E27FC236}">
                  <a16:creationId xmlns:a16="http://schemas.microsoft.com/office/drawing/2014/main" xmlns="" id="{DBBA0759-52BF-48B2-8171-185C83C36982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xmlns="" id="{22001537-C330-4E75-9CE1-269957E8CD00}"/>
                </a:ext>
              </a:extLst>
            </p:cNvPr>
            <p:cNvSpPr>
              <a:spLocks noChangeArrowheads="1"/>
            </p:cNvSpPr>
            <p:nvPr userDrawn="1"/>
          </p:nvSpPr>
          <p:spPr bwMode="blackWhite"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AutoShape 5">
              <a:extLst>
                <a:ext uri="{FF2B5EF4-FFF2-40B4-BE49-F238E27FC236}">
                  <a16:creationId xmlns:a16="http://schemas.microsoft.com/office/drawing/2014/main" xmlns="" id="{E86D30E8-BA17-4425-9EF6-DE38B1D9ECDA}"/>
                </a:ext>
              </a:extLst>
            </p:cNvPr>
            <p:cNvSpPr>
              <a:spLocks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T0" fmla="*/ 0 w 4917"/>
                <a:gd name="T1" fmla="*/ 0 h 1000"/>
                <a:gd name="T2" fmla="*/ 18165 w 4917"/>
                <a:gd name="T3" fmla="*/ 0 h 1000"/>
                <a:gd name="T4" fmla="*/ 20225 w 4917"/>
                <a:gd name="T5" fmla="*/ 2060 h 1000"/>
                <a:gd name="T6" fmla="*/ 18169 w 4917"/>
                <a:gd name="T7" fmla="*/ 4115 h 1000"/>
                <a:gd name="T8" fmla="*/ 0 w 4917"/>
                <a:gd name="T9" fmla="*/ 4115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17"/>
                <a:gd name="T16" fmla="*/ 0 h 1000"/>
                <a:gd name="T17" fmla="*/ 2459 w 4917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17" h="1000">
                  <a:moveTo>
                    <a:pt x="0" y="0"/>
                  </a:moveTo>
                  <a:lnTo>
                    <a:pt x="4416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xmlns="" id="{019456DD-21AB-4B69-8741-67DF696E784F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" name="Text Box 12">
            <a:extLst>
              <a:ext uri="{FF2B5EF4-FFF2-40B4-BE49-F238E27FC236}">
                <a16:creationId xmlns:a16="http://schemas.microsoft.com/office/drawing/2014/main" xmlns="" id="{8AA306B8-0968-4E98-A08A-649F3E56F06E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429750" y="65088"/>
            <a:ext cx="2032000" cy="36988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>
                <a:solidFill>
                  <a:schemeClr val="accent2"/>
                </a:solidFill>
              </a:rPr>
              <a:t>——</a:t>
            </a:r>
            <a:r>
              <a:rPr lang="zh-CN" altLang="en-US" i="1">
                <a:solidFill>
                  <a:schemeClr val="accent2"/>
                </a:solidFill>
              </a:rPr>
              <a:t>数值计算方法</a:t>
            </a:r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ctrTitle"/>
          </p:nvPr>
        </p:nvSpPr>
        <p:spPr>
          <a:xfrm>
            <a:off x="304800" y="1427164"/>
            <a:ext cx="10769600" cy="1609725"/>
          </a:xfrm>
        </p:spPr>
        <p:txBody>
          <a:bodyPr/>
          <a:lstStyle>
            <a:lvl1pPr>
              <a:defRPr sz="4600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422400" y="3441700"/>
            <a:ext cx="8839200" cy="16764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xmlns="" id="{17010851-EBBC-4E3D-8790-759DDCCA12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71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38D0C2-7126-4BC5-B273-EA8C31463CE2}" type="datetime1">
              <a:rPr lang="zh-CN" altLang="en-US"/>
              <a:pPr>
                <a:defRPr/>
              </a:pPr>
              <a:t>2022/2/28</a:t>
            </a:fld>
            <a:endParaRPr lang="en-US" altLang="zh-CN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xmlns="" id="{79D1B474-7AEC-454B-96BA-D95300A715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53163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计算方法</a:t>
            </a:r>
            <a:endParaRPr lang="en-US" altLang="zh-CN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xmlns="" id="{8CE308E4-86D4-455D-BBCE-76F3928FB7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844800" cy="471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34F8BF-3209-4F80-BB76-07B0111859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47592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xmlns="" id="{CD9B9DA6-5ED0-462E-AFF9-63F9232929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C78525-A1ED-4520-BF5C-E3AECD7263CF}" type="datetime1">
              <a:rPr lang="zh-CN" altLang="en-US"/>
              <a:pPr>
                <a:defRPr/>
              </a:pPr>
              <a:t>2022/2/28</a:t>
            </a:fld>
            <a:endParaRPr lang="en-US" altLang="zh-CN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xmlns="" id="{9EF79BB9-CF0F-4279-8F90-7054F2A0D1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计算方法</a:t>
            </a: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xmlns="" id="{6ED4427E-6BB2-4339-B01D-0FAFBC34EA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0BBC69-1194-4099-8252-D7D4C81E0E2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9451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00018" y="228600"/>
            <a:ext cx="2779183" cy="5791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60351" y="228600"/>
            <a:ext cx="8136467" cy="5791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xmlns="" id="{4BE9C3E9-65F9-4163-92AA-77EE878FF0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3E9BF9-1668-4420-8A75-ED0CBFB80FFC}" type="datetime1">
              <a:rPr lang="zh-CN" altLang="en-US"/>
              <a:pPr>
                <a:defRPr/>
              </a:pPr>
              <a:t>2022/2/28</a:t>
            </a:fld>
            <a:endParaRPr lang="en-US" altLang="zh-CN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xmlns="" id="{5B24BD72-0B7D-4F8E-8B67-42E3789425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计算方法</a:t>
            </a: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xmlns="" id="{3558BC51-B9E2-419F-BBC2-0B456AC120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4E1877-E661-43F0-BF90-309B0661583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52256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j-lt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+mn-lt"/>
                <a:ea typeface="黑体" pitchFamily="49" charset="-122"/>
              </a:defRPr>
            </a:lvl1pPr>
            <a:lvl2pPr>
              <a:defRPr>
                <a:latin typeface="+mn-lt"/>
                <a:ea typeface="黑体" pitchFamily="49" charset="-122"/>
              </a:defRPr>
            </a:lvl2pPr>
            <a:lvl3pPr>
              <a:defRPr>
                <a:latin typeface="+mn-lt"/>
                <a:ea typeface="黑体" pitchFamily="49" charset="-122"/>
              </a:defRPr>
            </a:lvl3pPr>
            <a:lvl4pPr>
              <a:defRPr>
                <a:latin typeface="+mn-lt"/>
                <a:ea typeface="黑体" pitchFamily="49" charset="-122"/>
              </a:defRPr>
            </a:lvl4pPr>
            <a:lvl5pPr>
              <a:defRPr>
                <a:latin typeface="+mn-lt"/>
                <a:ea typeface="黑体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xmlns="" id="{D378AC96-DEE5-403C-B0AC-8B92126668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86036D-B36B-4830-8ABE-180A658E627E}" type="datetime1">
              <a:rPr lang="zh-CN" altLang="en-US"/>
              <a:pPr>
                <a:defRPr/>
              </a:pPr>
              <a:t>2022/2/28</a:t>
            </a:fld>
            <a:endParaRPr lang="en-US" altLang="zh-CN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xmlns="" id="{FB859802-1C35-4968-85AA-A5A5D2B0DB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计算方法</a:t>
            </a: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xmlns="" id="{9E83271B-40A8-4EC1-99DA-AE6026E12D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CABCA6-4996-4611-920A-B1F55558BFE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27316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xmlns="" id="{78C2B7DC-E54A-41D7-AFC5-E623D4F06C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049506-6F39-491E-997F-FD4BCD4CF9EE}" type="datetime1">
              <a:rPr lang="zh-CN" altLang="en-US"/>
              <a:pPr>
                <a:defRPr/>
              </a:pPr>
              <a:t>2022/2/28</a:t>
            </a:fld>
            <a:endParaRPr lang="en-US" altLang="zh-CN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xmlns="" id="{886900A6-F520-4F63-99E6-937E002084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计算方法</a:t>
            </a: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xmlns="" id="{AD0AF479-D8E0-4FFE-992C-E2B668DE3B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026DF6-D1BE-4D2E-9C3E-854D125435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90835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12800" y="1600200"/>
            <a:ext cx="51816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1816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xmlns="" id="{1EFD89F9-31C8-4078-8EDA-FE7C5C82B6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77D2E0-4BFF-4252-A359-4369C99DA6E5}" type="datetime1">
              <a:rPr lang="zh-CN" altLang="en-US"/>
              <a:pPr>
                <a:defRPr/>
              </a:pPr>
              <a:t>2022/2/28</a:t>
            </a:fld>
            <a:endParaRPr lang="en-US" altLang="zh-CN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xmlns="" id="{D33EBF8B-298A-4AE3-903B-048199769F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计算方法</a:t>
            </a:r>
            <a:endParaRPr lang="en-US" altLang="zh-CN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xmlns="" id="{CC8B871B-1379-4764-91A6-076428539E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416E15-7516-44FE-9DBC-A5C6AC8E58B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54385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xmlns="" id="{7C070F37-0871-4C88-80E2-905128541B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D6C4E7-09CF-42C4-8BB9-DAF545E18767}" type="datetime1">
              <a:rPr lang="zh-CN" altLang="en-US"/>
              <a:pPr>
                <a:defRPr/>
              </a:pPr>
              <a:t>2022/2/28</a:t>
            </a:fld>
            <a:endParaRPr lang="en-US" altLang="zh-CN"/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xmlns="" id="{2660114C-C606-4258-B3BB-45773478FC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计算方法</a:t>
            </a:r>
            <a:endParaRPr lang="en-US" altLang="zh-CN"/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xmlns="" id="{30168B12-70A2-457C-8A40-45229126A0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AE81FF-DD09-436E-B6DA-45F4A142447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69190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xmlns="" id="{AA96A079-6918-4981-A4F7-DCF839754B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4A1994-A696-414F-855C-3E377BA23D62}" type="datetime1">
              <a:rPr lang="zh-CN" altLang="en-US"/>
              <a:pPr>
                <a:defRPr/>
              </a:pPr>
              <a:t>2022/2/28</a:t>
            </a:fld>
            <a:endParaRPr lang="en-US" altLang="zh-CN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xmlns="" id="{7D31A6BA-47D2-4C9C-98F3-CE93BDC471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计算方法</a:t>
            </a: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xmlns="" id="{821527BC-B31B-4BB1-A141-6383039BD7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E4C958-CE4F-4295-ACE1-86BCD49C874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6526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xmlns="" id="{69686B96-4235-4741-9BBE-19F94B5EA4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19EF49-4D4D-49C0-B0DC-A926F39A1849}" type="datetime1">
              <a:rPr lang="zh-CN" altLang="en-US"/>
              <a:pPr>
                <a:defRPr/>
              </a:pPr>
              <a:t>2022/2/28</a:t>
            </a:fld>
            <a:endParaRPr lang="en-US" altLang="zh-CN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xmlns="" id="{F731F33E-FAE5-4A79-A078-F454A53083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计算方法</a:t>
            </a: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xmlns="" id="{352456C1-13CF-4DFE-B7DC-DFF95EDE0F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70094-02A4-4214-A32A-E01DC904BCC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5132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xmlns="" id="{618B9D41-2A2C-4777-B60F-C1B000FAEC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14827-3349-445D-B853-748CFB4CBD11}" type="datetime1">
              <a:rPr lang="zh-CN" altLang="en-US"/>
              <a:pPr>
                <a:defRPr/>
              </a:pPr>
              <a:t>2022/2/28</a:t>
            </a:fld>
            <a:endParaRPr lang="en-US" altLang="zh-CN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xmlns="" id="{D2443A1A-CCFB-4C4C-80D6-25E60B78C0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计算方法</a:t>
            </a:r>
            <a:endParaRPr lang="en-US" altLang="zh-CN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xmlns="" id="{6E6752ED-DCE4-4B5F-90B6-4A4110C33C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D936A5-9DAE-44B6-9FF2-5E17581C045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20099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>
                <a:latin typeface="黑体" pitchFamily="49" charset="-122"/>
                <a:ea typeface="黑体" pitchFamily="49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xmlns="" id="{86B4F62E-7A43-400E-8847-8D5295E90B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CA567F-0D84-4BA6-BEF1-138FE66A54F9}" type="datetime1">
              <a:rPr lang="zh-CN" altLang="en-US"/>
              <a:pPr>
                <a:defRPr/>
              </a:pPr>
              <a:t>2022/2/28</a:t>
            </a:fld>
            <a:endParaRPr lang="en-US" altLang="zh-CN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xmlns="" id="{D83F105C-AF3F-4178-90E8-182523D651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计算方法</a:t>
            </a:r>
            <a:endParaRPr lang="en-US" altLang="zh-CN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xmlns="" id="{5A2BE24B-9197-4B01-BE1E-142BF2EEE2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459429-7C3F-45A2-B036-7AE933F3026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1490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xmlns="" id="{3B53C390-6E87-4F96-B98E-3422FA22223C}"/>
              </a:ext>
            </a:extLst>
          </p:cNvPr>
          <p:cNvGrpSpPr>
            <a:grpSpLocks/>
          </p:cNvGrpSpPr>
          <p:nvPr/>
        </p:nvGrpSpPr>
        <p:grpSpPr bwMode="auto">
          <a:xfrm>
            <a:off x="0" y="152400"/>
            <a:ext cx="11582400" cy="6096000"/>
            <a:chOff x="0" y="96"/>
            <a:chExt cx="5472" cy="3840"/>
          </a:xfrm>
        </p:grpSpPr>
        <p:sp>
          <p:nvSpPr>
            <p:cNvPr id="1032" name="AutoShape 3">
              <a:extLst>
                <a:ext uri="{FF2B5EF4-FFF2-40B4-BE49-F238E27FC236}">
                  <a16:creationId xmlns:a16="http://schemas.microsoft.com/office/drawing/2014/main" xmlns="" id="{20E97FCD-FBD6-40EE-ABA6-63AD0679AB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36"/>
              <a:ext cx="5232" cy="3600"/>
            </a:xfrm>
            <a:prstGeom prst="roundRect">
              <a:avLst>
                <a:gd name="adj" fmla="val 1372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3" name="AutoShape 4">
              <a:extLst>
                <a:ext uri="{FF2B5EF4-FFF2-40B4-BE49-F238E27FC236}">
                  <a16:creationId xmlns:a16="http://schemas.microsoft.com/office/drawing/2014/main" xmlns="" id="{1D01579C-F5B8-4ABC-A42A-F328624EBFCB}"/>
                </a:ext>
              </a:extLst>
            </p:cNvPr>
            <p:cNvSpPr>
              <a:spLocks/>
            </p:cNvSpPr>
            <p:nvPr/>
          </p:nvSpPr>
          <p:spPr bwMode="blackWhite">
            <a:xfrm>
              <a:off x="0" y="96"/>
              <a:ext cx="5376" cy="768"/>
            </a:xfrm>
            <a:custGeom>
              <a:avLst/>
              <a:gdLst>
                <a:gd name="T0" fmla="*/ 0 w 7000"/>
                <a:gd name="T1" fmla="*/ 0 h 1000"/>
                <a:gd name="T2" fmla="*/ 464 w 7000"/>
                <a:gd name="T3" fmla="*/ 0 h 1000"/>
                <a:gd name="T4" fmla="*/ 499 w 7000"/>
                <a:gd name="T5" fmla="*/ 36 h 1000"/>
                <a:gd name="T6" fmla="*/ 464 w 7000"/>
                <a:gd name="T7" fmla="*/ 71 h 1000"/>
                <a:gd name="T8" fmla="*/ 0 w 7000"/>
                <a:gd name="T9" fmla="*/ 71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00"/>
                <a:gd name="T16" fmla="*/ 0 h 1000"/>
                <a:gd name="T17" fmla="*/ 3500 w 7000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00" h="1000">
                  <a:moveTo>
                    <a:pt x="0" y="0"/>
                  </a:moveTo>
                  <a:lnTo>
                    <a:pt x="6499" y="0"/>
                  </a:lnTo>
                  <a:cubicBezTo>
                    <a:pt x="6776" y="0"/>
                    <a:pt x="7000" y="223"/>
                    <a:pt x="7000" y="500"/>
                  </a:cubicBezTo>
                  <a:cubicBezTo>
                    <a:pt x="7000" y="776"/>
                    <a:pt x="6776" y="999"/>
                    <a:pt x="6500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" name="Line 5">
              <a:extLst>
                <a:ext uri="{FF2B5EF4-FFF2-40B4-BE49-F238E27FC236}">
                  <a16:creationId xmlns:a16="http://schemas.microsoft.com/office/drawing/2014/main" xmlns="" id="{F3AB6DB4-5494-41E5-BCDB-B3E4914F0B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68"/>
              <a:ext cx="508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7" name="Rectangle 6">
            <a:extLst>
              <a:ext uri="{FF2B5EF4-FFF2-40B4-BE49-F238E27FC236}">
                <a16:creationId xmlns:a16="http://schemas.microsoft.com/office/drawing/2014/main" xmlns="" id="{83B26966-B7F7-44E3-9BB3-B35D851EFD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60350" y="228600"/>
            <a:ext cx="10687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7">
            <a:extLst>
              <a:ext uri="{FF2B5EF4-FFF2-40B4-BE49-F238E27FC236}">
                <a16:creationId xmlns:a16="http://schemas.microsoft.com/office/drawing/2014/main" xmlns="" id="{4253CC3F-71F4-41D1-A1FB-341CA27945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12800" y="1600200"/>
            <a:ext cx="10566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52" name="Rectangle 8">
            <a:extLst>
              <a:ext uri="{FF2B5EF4-FFF2-40B4-BE49-F238E27FC236}">
                <a16:creationId xmlns:a16="http://schemas.microsoft.com/office/drawing/2014/main" xmlns="" id="{7E1B6305-4767-4AC1-8820-91966A505A1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77E6842A-5802-4D50-B182-C798E8430DD9}" type="datetime1">
              <a:rPr lang="zh-CN" altLang="en-US"/>
              <a:pPr>
                <a:defRPr/>
              </a:pPr>
              <a:t>2022/2/28</a:t>
            </a:fld>
            <a:endParaRPr lang="en-US" altLang="zh-CN"/>
          </a:p>
        </p:txBody>
      </p:sp>
      <p:sp>
        <p:nvSpPr>
          <p:cNvPr id="6153" name="Rectangle 9">
            <a:extLst>
              <a:ext uri="{FF2B5EF4-FFF2-40B4-BE49-F238E27FC236}">
                <a16:creationId xmlns:a16="http://schemas.microsoft.com/office/drawing/2014/main" xmlns="" id="{40A11336-3B59-4154-A797-2DE4577931C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r>
              <a:rPr lang="zh-CN" altLang="en-US"/>
              <a:t>数值计算方法</a:t>
            </a:r>
            <a:endParaRPr lang="en-US" altLang="zh-CN"/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xmlns="" id="{C466D4FB-A875-47D1-A5D9-D15D1841B3A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CADAB5E0-3058-4156-86A0-95CA6448A4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62943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itchFamily="49" charset="-122"/>
          <a:ea typeface="黑体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itchFamily="49" charset="-122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itchFamily="49" charset="-122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itchFamily="49" charset="-122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黑体" pitchFamily="49" charset="-122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3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800">
          <a:solidFill>
            <a:schemeClr val="tx1"/>
          </a:solidFill>
          <a:latin typeface="黑体" pitchFamily="49" charset="-122"/>
          <a:ea typeface="黑体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l"/>
        <a:defRPr sz="2400">
          <a:solidFill>
            <a:schemeClr val="tx1"/>
          </a:solidFill>
          <a:latin typeface="黑体" pitchFamily="49" charset="-122"/>
          <a:ea typeface="黑体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黑体" pitchFamily="49" charset="-122"/>
          <a:ea typeface="黑体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黑体" pitchFamily="49" charset="-122"/>
          <a:ea typeface="黑体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B8C94EE-DA98-4C47-911C-ADCFD99AE8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作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67E01AF9-7A64-4603-99CD-406D4FD632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分别以单精度</a:t>
            </a:r>
            <a:r>
              <a:rPr lang="zh-CN" altLang="en-US" dirty="0"/>
              <a:t>和</a:t>
            </a:r>
            <a:r>
              <a:rPr lang="zh-CN" altLang="en-US" dirty="0" smtClean="0"/>
              <a:t>双精度数据类型采用</a:t>
            </a:r>
            <a:r>
              <a:rPr lang="zh-CN" altLang="en-US" dirty="0" smtClean="0"/>
              <a:t>以下公式分别计算</a:t>
            </a:r>
            <a:r>
              <a:rPr lang="en-US" altLang="zh-CN" dirty="0"/>
              <a:t>ln2</a:t>
            </a:r>
            <a:r>
              <a:rPr lang="zh-CN" altLang="en-US" dirty="0" smtClean="0"/>
              <a:t>的近似值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(1)</a:t>
            </a:r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(2</a:t>
            </a:r>
            <a:r>
              <a:rPr lang="en-US" altLang="zh-CN" dirty="0" smtClean="0"/>
              <a:t>)</a:t>
            </a:r>
          </a:p>
          <a:p>
            <a:pPr marL="457200" lvl="1" indent="0">
              <a:buNone/>
            </a:pPr>
            <a:endParaRPr lang="en-US" altLang="zh-CN" dirty="0"/>
          </a:p>
          <a:p>
            <a:pPr lvl="1"/>
            <a:r>
              <a:rPr lang="zh-CN" altLang="en-US" dirty="0" smtClean="0"/>
              <a:t>要求</a:t>
            </a:r>
            <a:r>
              <a:rPr lang="zh-CN" altLang="en-US" dirty="0" smtClean="0"/>
              <a:t>结果具有</a:t>
            </a:r>
            <a:r>
              <a:rPr lang="en-US" altLang="zh-CN" dirty="0"/>
              <a:t>4</a:t>
            </a:r>
            <a:r>
              <a:rPr lang="zh-CN" altLang="en-US" dirty="0"/>
              <a:t>位</a:t>
            </a:r>
            <a:r>
              <a:rPr lang="zh-CN" altLang="en-US" dirty="0" smtClean="0"/>
              <a:t>有效数字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尝试得到更高精度的结果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结果进行分析</a:t>
            </a:r>
            <a:r>
              <a:rPr lang="zh-CN" altLang="en-US" smtClean="0"/>
              <a:t>、讨论。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B838D20-CEAA-4B6C-B56B-3ADDF02516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486036D-B36B-4830-8ABE-180A658E627E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2/2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0B156D85-B9B5-48ED-B652-5C7C414CEF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数值计算方法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7855EBD3-FCF2-4203-9389-B4689F7A8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CABCA6-4996-4611-920A-B1F55558BFE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D93B2F7F-6701-49D9-B45D-BFEBE8495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569855"/>
              </p:ext>
            </p:extLst>
          </p:nvPr>
        </p:nvGraphicFramePr>
        <p:xfrm>
          <a:off x="2567608" y="2840917"/>
          <a:ext cx="3834720" cy="76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917360" imgH="380880" progId="Equation.DSMT4">
                  <p:embed/>
                </p:oleObj>
              </mc:Choice>
              <mc:Fallback>
                <p:oleObj name="Equation" r:id="rId3" imgW="1917360" imgH="3808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xmlns="" id="{D93B2F7F-6701-49D9-B45D-BFEBE84951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2840917"/>
                        <a:ext cx="3834720" cy="76176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F2CA6086-4A7B-4CCF-BF8D-F7359A5A3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493353"/>
              </p:ext>
            </p:extLst>
          </p:nvPr>
        </p:nvGraphicFramePr>
        <p:xfrm>
          <a:off x="2567608" y="3861485"/>
          <a:ext cx="586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2933640" imgH="419040" progId="Equation.DSMT4">
                  <p:embed/>
                </p:oleObj>
              </mc:Choice>
              <mc:Fallback>
                <p:oleObj name="Equation" r:id="rId5" imgW="2933640" imgH="419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xmlns="" id="{F2CA6086-4A7B-4CCF-BF8D-F7359A5A3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3861485"/>
                        <a:ext cx="5867400" cy="8382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8382215"/>
      </p:ext>
    </p:extLst>
  </p:cSld>
  <p:clrMapOvr>
    <a:masterClrMapping/>
  </p:clrMapOvr>
</p:sld>
</file>

<file path=ppt/theme/theme1.xml><?xml version="1.0" encoding="utf-8"?>
<a:theme xmlns:a="http://schemas.openxmlformats.org/drawingml/2006/main" name="Radial">
  <a:themeElements>
    <a:clrScheme name="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Radia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</TotalTime>
  <Words>49</Words>
  <Application>Microsoft Office PowerPoint</Application>
  <PresentationFormat>宽屏</PresentationFormat>
  <Paragraphs>12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9" baseType="lpstr">
      <vt:lpstr>黑体</vt:lpstr>
      <vt:lpstr>宋体</vt:lpstr>
      <vt:lpstr>Arial</vt:lpstr>
      <vt:lpstr>Arial Black</vt:lpstr>
      <vt:lpstr>Times New Roman</vt:lpstr>
      <vt:lpstr>Wingdings</vt:lpstr>
      <vt:lpstr>Radial</vt:lpstr>
      <vt:lpstr>Equation</vt:lpstr>
      <vt:lpstr>第一章作业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作业</dc:title>
  <dc:creator>feng xingyou</dc:creator>
  <cp:lastModifiedBy>zyh</cp:lastModifiedBy>
  <cp:revision>4</cp:revision>
  <dcterms:created xsi:type="dcterms:W3CDTF">2022-02-27T03:20:30Z</dcterms:created>
  <dcterms:modified xsi:type="dcterms:W3CDTF">2022-02-28T01:48:10Z</dcterms:modified>
</cp:coreProperties>
</file>